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258" r:id="rId2"/>
    <p:sldId id="349" r:id="rId3"/>
    <p:sldId id="366" r:id="rId4"/>
    <p:sldId id="394" r:id="rId5"/>
    <p:sldId id="395" r:id="rId6"/>
    <p:sldId id="396" r:id="rId7"/>
    <p:sldId id="397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3" r:id="rId24"/>
    <p:sldId id="414" r:id="rId25"/>
    <p:sldId id="415" r:id="rId26"/>
    <p:sldId id="416" r:id="rId27"/>
    <p:sldId id="417" r:id="rId28"/>
    <p:sldId id="418" r:id="rId29"/>
    <p:sldId id="419" r:id="rId30"/>
    <p:sldId id="420" r:id="rId31"/>
    <p:sldId id="421" r:id="rId32"/>
    <p:sldId id="422" r:id="rId33"/>
    <p:sldId id="423" r:id="rId34"/>
    <p:sldId id="424" r:id="rId35"/>
    <p:sldId id="425" r:id="rId36"/>
    <p:sldId id="426" r:id="rId37"/>
    <p:sldId id="427" r:id="rId38"/>
    <p:sldId id="428" r:id="rId3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5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912898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2779AF-D56F-4296-B53B-7ACF456CDAE4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527121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6600BF-5537-45AA-B2DC-2A8632BC8EC9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57873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22D62B-6A38-43EA-BD5B-32EF9694853B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97628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1E6142-DA7E-41FB-8976-5FFC28701C14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38624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3A877F-4EF0-4245-BD41-38E9893DCBB2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861765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BDFFC5A-0AD9-4C25-AE33-F1739BFF9FE1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66458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D08B06-A288-4A46-A260-6B741C33CD53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250509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5E0059-8FE8-42E7-9243-0397E135CC52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975238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AE23EF-A1EB-4163-B6AD-B28F129BE135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19556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6D84B7-AB00-4FF8-8A19-2DE23C1FCEF1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72333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8B08E0-6AB0-494E-9C5A-0537E3749374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479498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5700A4-DAE8-4781-AD7F-166EBCDC9844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023837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44454EF-C22C-4EBD-BB52-275DB2AC1B89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6657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77BE6C-BC9D-44F9-8F80-740A721FCC28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328693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9DA0C69-D6C9-4104-B27F-D4AD3AC09B7B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984235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4E7033-C422-4040-A8BC-85DCA96035BB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481762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Note that these facilities have exceeded their lives and key ones like the Mt Storm – Doubs 500kV line built in 1966 that Dominium announced is in need of replacment.  Going to upgrade capacity using triple ACSR in lieu of double all alumimum conductors too.  See 4/11 SNL article…</a:t>
            </a: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C21BD4-DF6C-4C06-A74D-365002E268E9}" type="slidenum">
              <a:rPr lang="en-US" altLang="en-US" sz="1200">
                <a:latin typeface="Calibri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en-US" sz="12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1320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8E40B6-9658-4931-B902-7EC34E491F4B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086818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CE9D5D-3AA7-4571-AC42-B95185132F9A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3745585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345818-E2E1-4A15-9B49-ACF6CB503640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094379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1pPr>
            <a:lvl2pPr marL="765610" indent="-29446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2pPr>
            <a:lvl3pPr marL="1177862" indent="-23557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3pPr>
            <a:lvl4pPr marL="1649006" indent="-23557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4pPr>
            <a:lvl5pPr marL="2120151" indent="-23557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5pPr>
            <a:lvl6pPr marL="2591295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6pPr>
            <a:lvl7pPr marL="3062440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7pPr>
            <a:lvl8pPr marL="3533585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8pPr>
            <a:lvl9pPr marL="4004729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FD5582-0C1A-461F-8EC8-D85267297E2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843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F01D71-97E4-4B94-BCA3-A5E722AE5808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109426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1pPr>
            <a:lvl2pPr marL="765610" indent="-29446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2pPr>
            <a:lvl3pPr marL="1177862" indent="-23557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3pPr>
            <a:lvl4pPr marL="1649006" indent="-23557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4pPr>
            <a:lvl5pPr marL="2120151" indent="-23557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" charset="0"/>
              </a:defRPr>
            </a:lvl5pPr>
            <a:lvl6pPr marL="2591295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6pPr>
            <a:lvl7pPr marL="3062440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7pPr>
            <a:lvl8pPr marL="3533585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8pPr>
            <a:lvl9pPr marL="4004729" indent="-23557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FA5994-CFC2-4E74-8EFA-DDDD3DD05EF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en-US" alt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02311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056918-E2A7-4AB6-8941-2E2C614806A9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532611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1B4B74-41C8-4DA0-9121-3B0B4700631F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146777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328E76-B1B7-431E-A935-81CFDFB5A5F2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62383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13A322-05AA-4950-8CB0-F7B753668F62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968211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5D9C0C-D52F-43C4-BB7C-1F902FC7958F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63494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A44643-C3DF-44D5-84CA-2371087AC21F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0185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9716B1C-788C-46AB-9E16-468F814B904A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26698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EEB7B0-D898-47E2-8E25-0818B1F47B0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2455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99C304-8353-4148-BE6F-77E54D8A7D62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93428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7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: Transmission Line Paramete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apacitance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34410"/>
              </p:ext>
            </p:extLst>
          </p:nvPr>
        </p:nvGraphicFramePr>
        <p:xfrm>
          <a:off x="457200" y="1280160"/>
          <a:ext cx="6413500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4" imgW="6413500" imgH="4775200" progId="Equation.DSMT4">
                  <p:embed/>
                </p:oleObj>
              </mc:Choice>
              <mc:Fallback>
                <p:oleObj name="Equation" r:id="rId4" imgW="6413500" imgH="477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13500" cy="477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apacitance, cont’d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9270"/>
              </p:ext>
            </p:extLst>
          </p:nvPr>
        </p:nvGraphicFramePr>
        <p:xfrm>
          <a:off x="457200" y="1280160"/>
          <a:ext cx="6553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4" imgW="6553080" imgH="3606480" progId="Equation.DSMT4">
                  <p:embed/>
                </p:oleObj>
              </mc:Choice>
              <mc:Fallback>
                <p:oleObj name="Equation" r:id="rId4" imgW="655308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532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ndled Conductor Capacitance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76355"/>
              </p:ext>
            </p:extLst>
          </p:nvPr>
        </p:nvGraphicFramePr>
        <p:xfrm>
          <a:off x="457200" y="1280160"/>
          <a:ext cx="70358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4" imgW="7035800" imgH="4419600" progId="Equation.DSMT4">
                  <p:embed/>
                </p:oleObj>
              </mc:Choice>
              <mc:Fallback>
                <p:oleObj name="Equation" r:id="rId4" imgW="7035800" imgH="441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358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apacitance, cont’d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97726"/>
              </p:ext>
            </p:extLst>
          </p:nvPr>
        </p:nvGraphicFramePr>
        <p:xfrm>
          <a:off x="457200" y="1280160"/>
          <a:ext cx="65151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4" imgW="6515100" imgH="5080000" progId="Equation.DSMT4">
                  <p:embed/>
                </p:oleObj>
              </mc:Choice>
              <mc:Fallback>
                <p:oleObj name="Equation" r:id="rId4" imgW="6515100" imgH="508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5151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apacitance 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895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Calculate the per phase capacitance and </a:t>
            </a:r>
            <a:r>
              <a:rPr lang="en-US" altLang="en-US" dirty="0" err="1" smtClean="0"/>
              <a:t>susceptance</a:t>
            </a:r>
            <a:r>
              <a:rPr lang="en-US" altLang="en-US" dirty="0" smtClean="0"/>
              <a:t> </a:t>
            </a:r>
            <a:br>
              <a:rPr lang="en-US" altLang="en-US" dirty="0" smtClean="0"/>
            </a:br>
            <a:r>
              <a:rPr lang="en-US" altLang="en-US" dirty="0" smtClean="0"/>
              <a:t>of a balanced 3</a:t>
            </a:r>
            <a:r>
              <a:rPr lang="en-US" altLang="en-US" dirty="0" smtClean="0">
                <a:sym typeface="Symbol" pitchFamily="18" charset="2"/>
              </a:rPr>
              <a:t>, 60 Hz, transmission line with horizontal phase spacing of 10m using three conductor bundling with a spacing between conductors in the bundle of 0.3m.  Assume the line is uniformly transposed and the conductors have a </a:t>
            </a:r>
            <a:r>
              <a:rPr lang="en-US" altLang="en-US" dirty="0" err="1" smtClean="0"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 1cm radius.</a:t>
            </a:r>
          </a:p>
        </p:txBody>
      </p:sp>
      <p:pic>
        <p:nvPicPr>
          <p:cNvPr id="24580" name="Picture 4" descr="Fig35Examp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859" r="5882" b="86835"/>
          <a:stretch>
            <a:fillRect/>
          </a:stretch>
        </p:blipFill>
        <p:spPr bwMode="auto">
          <a:xfrm>
            <a:off x="609600" y="4114800"/>
            <a:ext cx="68580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apacitance Example, cont’d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26073"/>
              </p:ext>
            </p:extLst>
          </p:nvPr>
        </p:nvGraphicFramePr>
        <p:xfrm>
          <a:off x="457200" y="1280160"/>
          <a:ext cx="6972300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4" imgW="6972300" imgH="4470400" progId="Equation.DSMT4">
                  <p:embed/>
                </p:oleObj>
              </mc:Choice>
              <mc:Fallback>
                <p:oleObj name="Equation" r:id="rId4" imgW="6972300" imgH="447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72300" cy="447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91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ACSR Table Data (Similar to Table A.4)</a:t>
            </a:r>
          </a:p>
        </p:txBody>
      </p:sp>
      <p:pic>
        <p:nvPicPr>
          <p:cNvPr id="26627" name="Picture 3" descr="BookACSRAppendi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4" t="6879" r="20000" b="68781"/>
          <a:stretch>
            <a:fillRect/>
          </a:stretch>
        </p:blipFill>
        <p:spPr bwMode="auto">
          <a:xfrm>
            <a:off x="533400" y="1319672"/>
            <a:ext cx="7620000" cy="392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10088" y="5434472"/>
            <a:ext cx="42529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Inductance and Capacitance </a:t>
            </a:r>
            <a:br>
              <a:rPr lang="en-US" altLang="en-US" sz="2800">
                <a:solidFill>
                  <a:srgbClr val="FF3300"/>
                </a:solidFill>
              </a:rPr>
            </a:br>
            <a:r>
              <a:rPr lang="en-US" altLang="en-US" sz="2800">
                <a:solidFill>
                  <a:srgbClr val="FF3300"/>
                </a:solidFill>
              </a:rPr>
              <a:t>assume a D</a:t>
            </a:r>
            <a:r>
              <a:rPr lang="en-US" altLang="en-US" sz="2800" baseline="-25000">
                <a:solidFill>
                  <a:srgbClr val="FF3300"/>
                </a:solidFill>
              </a:rPr>
              <a:t>m</a:t>
            </a:r>
            <a:r>
              <a:rPr lang="en-US" altLang="en-US" sz="2800">
                <a:solidFill>
                  <a:srgbClr val="FF3300"/>
                </a:solidFill>
              </a:rPr>
              <a:t> of 1 ft.</a:t>
            </a:r>
            <a:r>
              <a:rPr lang="en-US" altLang="en-US" sz="2800"/>
              <a:t>  </a:t>
            </a: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6553200" y="5282072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6705600" y="5358272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609600" y="5510672"/>
            <a:ext cx="3578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GMR is equivalent to r’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2667000" y="3224672"/>
            <a:ext cx="3352800" cy="2362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SR Data, cont’d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92856"/>
              </p:ext>
            </p:extLst>
          </p:nvPr>
        </p:nvGraphicFramePr>
        <p:xfrm>
          <a:off x="533400" y="1447800"/>
          <a:ext cx="80264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4" imgW="8026400" imgH="2781300" progId="Equation.DSMT4">
                  <p:embed/>
                </p:oleObj>
              </mc:Choice>
              <mc:Fallback>
                <p:oleObj name="Equation" r:id="rId4" imgW="8026400" imgH="278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026400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25500" y="5149850"/>
            <a:ext cx="3943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Term from table assuming</a:t>
            </a:r>
          </a:p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a one foot spacing</a:t>
            </a: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 flipV="1">
            <a:off x="1968500" y="431165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397500" y="4845050"/>
            <a:ext cx="27781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Term independent</a:t>
            </a:r>
          </a:p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of conductor with</a:t>
            </a:r>
          </a:p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D</a:t>
            </a:r>
            <a:r>
              <a:rPr lang="en-US" altLang="en-US" sz="2800" baseline="-25000">
                <a:solidFill>
                  <a:srgbClr val="FF3300"/>
                </a:solidFill>
              </a:rPr>
              <a:t>m </a:t>
            </a:r>
            <a:r>
              <a:rPr lang="en-US" altLang="en-US" sz="2800">
                <a:solidFill>
                  <a:srgbClr val="FF3300"/>
                </a:solidFill>
                <a:latin typeface="Times" charset="0"/>
              </a:rPr>
              <a:t>in feet</a:t>
            </a:r>
            <a:r>
              <a:rPr lang="en-US" altLang="en-US" sz="2800" baseline="-25000">
                <a:solidFill>
                  <a:srgbClr val="FF3300"/>
                </a:solidFill>
              </a:rPr>
              <a:t>.</a:t>
            </a:r>
            <a:r>
              <a:rPr lang="en-US" altLang="en-US" baseline="-25000">
                <a:solidFill>
                  <a:srgbClr val="FF3300"/>
                </a:solidFill>
              </a:rPr>
              <a:t>  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 flipV="1">
            <a:off x="6007100" y="431165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SR Data, Cont.</a:t>
            </a:r>
          </a:p>
        </p:txBody>
      </p:sp>
      <p:graphicFrame>
        <p:nvGraphicFramePr>
          <p:cNvPr id="28675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3602215844"/>
              </p:ext>
            </p:extLst>
          </p:nvPr>
        </p:nvGraphicFramePr>
        <p:xfrm>
          <a:off x="457200" y="1460500"/>
          <a:ext cx="78486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4" imgW="8204200" imgH="3810000" progId="Equation.DSMT4">
                  <p:embed/>
                </p:oleObj>
              </mc:Choice>
              <mc:Fallback>
                <p:oleObj name="Equation" r:id="rId4" imgW="8204200" imgH="381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60500"/>
                        <a:ext cx="78486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5329237"/>
            <a:ext cx="3943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Term from table assuming</a:t>
            </a:r>
          </a:p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a one foot spacing</a:t>
            </a: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V="1">
            <a:off x="1828800" y="4872037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257800" y="5024437"/>
            <a:ext cx="27781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Term independent</a:t>
            </a:r>
          </a:p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of conductor with</a:t>
            </a:r>
          </a:p>
          <a:p>
            <a:pPr eaLnBrk="1" hangingPunct="1"/>
            <a:r>
              <a:rPr lang="en-US" altLang="en-US" sz="2800">
                <a:solidFill>
                  <a:srgbClr val="FF3300"/>
                </a:solidFill>
              </a:rPr>
              <a:t>D</a:t>
            </a:r>
            <a:r>
              <a:rPr lang="en-US" altLang="en-US" sz="2800" baseline="-25000">
                <a:solidFill>
                  <a:srgbClr val="FF3300"/>
                </a:solidFill>
              </a:rPr>
              <a:t>m </a:t>
            </a:r>
            <a:r>
              <a:rPr lang="en-US" altLang="en-US" sz="2800">
                <a:solidFill>
                  <a:srgbClr val="FF3300"/>
                </a:solidFill>
                <a:latin typeface="Times" charset="0"/>
              </a:rPr>
              <a:t>in feet</a:t>
            </a:r>
            <a:r>
              <a:rPr lang="en-US" altLang="en-US" sz="2800" baseline="-25000">
                <a:solidFill>
                  <a:srgbClr val="FF3300"/>
                </a:solidFill>
              </a:rPr>
              <a:t>.</a:t>
            </a:r>
            <a:r>
              <a:rPr lang="en-US" altLang="en-US" baseline="-25000">
                <a:solidFill>
                  <a:srgbClr val="FF3300"/>
                </a:solidFill>
              </a:rPr>
              <a:t>  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H="1" flipV="1">
            <a:off x="6096000" y="4795837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ove Example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83324"/>
              </p:ext>
            </p:extLst>
          </p:nvPr>
        </p:nvGraphicFramePr>
        <p:xfrm>
          <a:off x="457200" y="1280160"/>
          <a:ext cx="74168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4" imgW="7416800" imgH="4953000" progId="Equation.DSMT4">
                  <p:embed/>
                </p:oleObj>
              </mc:Choice>
              <mc:Fallback>
                <p:oleObj name="Equation" r:id="rId4" imgW="7416800" imgH="495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 smtClean="0"/>
              <a:t>Please read Chapters 4 and  5 (skim 4.7, 4.11, 4.12)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3 is 4.9 (use lecture results for 4.8 comparison), 4.12, 4.19 (just compare 4.19a to 4.19b), 4.25 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It does not need to be turned in, but will be covered by an in-class quiz on Thursday Sept 15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/>
              <a:t>Positive sequence is same as per phase; it will be covered in Chapter 8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Use Table A.4 values to determine the Geometric Mean Radius of the wires (i.e., the ninth column).</a:t>
            </a:r>
            <a:endParaRPr lang="en-US" dirty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onducto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ical transmission lines use multi-strand conductors</a:t>
            </a:r>
          </a:p>
          <a:p>
            <a:pPr eaLnBrk="1" hangingPunct="1"/>
            <a:r>
              <a:rPr lang="en-US" altLang="en-US" dirty="0" smtClean="0"/>
              <a:t>ACSR (aluminum conductor steel reinforced) </a:t>
            </a:r>
            <a:br>
              <a:rPr lang="en-US" altLang="en-US" dirty="0" smtClean="0"/>
            </a:br>
            <a:r>
              <a:rPr lang="en-US" altLang="en-US" dirty="0" smtClean="0"/>
              <a:t>conductors are most common.  A typical Al. to St. ratio is about 4 to 1.</a:t>
            </a:r>
          </a:p>
        </p:txBody>
      </p:sp>
      <p:pic>
        <p:nvPicPr>
          <p:cNvPr id="6148" name="Picture 4" descr="Fig38-ACSRWi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1720" r="11765" b="90274"/>
          <a:stretch>
            <a:fillRect/>
          </a:stretch>
        </p:blipFill>
        <p:spPr bwMode="auto">
          <a:xfrm>
            <a:off x="1371600" y="4114800"/>
            <a:ext cx="7315200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onductors, cont’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otal conductor area is given in circular mils.  One circular mil is the area of a circle with a diameter of 0.001 = </a:t>
            </a:r>
            <a:r>
              <a:rPr lang="en-US" altLang="en-US" dirty="0" smtClean="0">
                <a:sym typeface="Symbol" pitchFamily="18" charset="2"/>
              </a:rPr>
              <a:t>  </a:t>
            </a:r>
            <a:r>
              <a:rPr lang="en-US" altLang="en-US" dirty="0" smtClean="0"/>
              <a:t>0.0005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square inches</a:t>
            </a:r>
          </a:p>
          <a:p>
            <a:pPr eaLnBrk="1" hangingPunct="1"/>
            <a:r>
              <a:rPr lang="en-US" altLang="en-US" b="1" dirty="0" smtClean="0"/>
              <a:t>Example:</a:t>
            </a:r>
            <a:r>
              <a:rPr lang="en-US" altLang="en-US" dirty="0" smtClean="0"/>
              <a:t> what is </a:t>
            </a:r>
            <a:r>
              <a:rPr lang="en-US" altLang="en-US" smtClean="0"/>
              <a:t>the area </a:t>
            </a:r>
            <a:r>
              <a:rPr lang="en-US" altLang="en-US" dirty="0" smtClean="0"/>
              <a:t>of a solid, 1” diameter circular wire?  </a:t>
            </a:r>
            <a:br>
              <a:rPr lang="en-US" altLang="en-US" dirty="0" smtClean="0"/>
            </a:br>
            <a:r>
              <a:rPr lang="en-US" altLang="en-US" b="1" dirty="0" smtClean="0"/>
              <a:t>Answer:</a:t>
            </a:r>
            <a:r>
              <a:rPr lang="en-US" altLang="en-US" dirty="0" smtClean="0"/>
              <a:t> 1000 </a:t>
            </a:r>
            <a:r>
              <a:rPr lang="en-US" altLang="en-US" dirty="0" err="1" smtClean="0"/>
              <a:t>kcmil</a:t>
            </a:r>
            <a:r>
              <a:rPr lang="en-US" altLang="en-US" dirty="0" smtClean="0"/>
              <a:t> (kilo circular mils)</a:t>
            </a:r>
          </a:p>
          <a:p>
            <a:pPr eaLnBrk="1" hangingPunct="1"/>
            <a:r>
              <a:rPr lang="en-US" altLang="en-US" dirty="0" smtClean="0"/>
              <a:t>Because conductors are stranded, the equivalent radius must be provided by the manufacturer.  In tables this value is known as the GMR and is usually expressed in feet.    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Resistance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140"/>
              </p:ext>
            </p:extLst>
          </p:nvPr>
        </p:nvGraphicFramePr>
        <p:xfrm>
          <a:off x="457200" y="1280160"/>
          <a:ext cx="69215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4" imgW="6921500" imgH="4686300" progId="Equation.DSMT4">
                  <p:embed/>
                </p:oleObj>
              </mc:Choice>
              <mc:Fallback>
                <p:oleObj name="Equation" r:id="rId4" imgW="6921500" imgH="468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21500" cy="468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Resistance, cont’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ecause ac current tends to flow towards the surface of a conductor, the resistance of a line at 60 Hz is slightly higher than at dc.</a:t>
            </a:r>
          </a:p>
          <a:p>
            <a:pPr eaLnBrk="1" hangingPunct="1"/>
            <a:r>
              <a:rPr lang="en-US" altLang="en-US" dirty="0" smtClean="0"/>
              <a:t>Resistivity and hence line resistance increase as conductor temperature increases (changes is about 10% between 25</a:t>
            </a:r>
            <a:r>
              <a:rPr lang="en-US" altLang="en-US" dirty="0" smtClean="0">
                <a:sym typeface="Symbol" pitchFamily="18" charset="2"/>
              </a:rPr>
              <a:t>C and 50C, 0.4% per degree C)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Because ACSR conductors are stranded, actual resistance, inductance and capacitance needs to be determined from tables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/>
          <a:lstStyle/>
          <a:p>
            <a:r>
              <a:rPr lang="en-US" altLang="en-US" smtClean="0"/>
              <a:t>Variation in Line Resistance Exampl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7467600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887" y="4922029"/>
            <a:ext cx="3432175" cy="186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356350"/>
            <a:ext cx="457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C632B1-9CCF-4D2F-BE55-CD964D4D0AA7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45 kV+ Transmission Growth at a Glance</a:t>
            </a:r>
          </a:p>
        </p:txBody>
      </p:sp>
      <p:pic>
        <p:nvPicPr>
          <p:cNvPr id="21508" name="Picture 2" descr="\\MAX-fsrv.ad.syr.edu\amazur$\My Pictures\GridMaps\Grid1949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130300"/>
            <a:ext cx="9136062" cy="554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356350"/>
            <a:ext cx="457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221EB7-FD42-4C90-BB39-6E62F6230C99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45 kV+ Transmission Growth at a Glance</a:t>
            </a:r>
          </a:p>
        </p:txBody>
      </p:sp>
      <p:pic>
        <p:nvPicPr>
          <p:cNvPr id="22532" name="Picture 2" descr="\\MAX-fsrv.ad.syr.edu\amazur$\My Pictures\GridMaps\Grid196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5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356350"/>
            <a:ext cx="457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7A2235C-7C43-40EC-B2D3-5665D35F4A0F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45 kV+ Transmission Growth at a Glance</a:t>
            </a:r>
          </a:p>
        </p:txBody>
      </p:sp>
      <p:pic>
        <p:nvPicPr>
          <p:cNvPr id="23556" name="Picture 2" descr="\\MAX-fsrv.ad.syr.edu\amazur$\My Pictures\GridMaps\Grid1978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5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356350"/>
            <a:ext cx="457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090A2B-3DFA-44D1-AAFC-02B06D6D20AD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45 kV+ Transmission Growth at a Glance</a:t>
            </a:r>
          </a:p>
        </p:txBody>
      </p:sp>
      <p:pic>
        <p:nvPicPr>
          <p:cNvPr id="24580" name="Picture 2" descr="\\MAX-fsrv.ad.syr.edu\amazur$\My Pictures\GridMaps\Grid1994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5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356350"/>
            <a:ext cx="4572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862BC7-9509-47A8-B944-9A182A5BE8D3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345 kV+ Transmission Growth at a Glance</a:t>
            </a:r>
          </a:p>
        </p:txBody>
      </p:sp>
      <p:pic>
        <p:nvPicPr>
          <p:cNvPr id="25604" name="Picture 2" descr="\\MAX-fsrv.ad.syr.edu\amazur$\My Pictures\GridMaps\Grid2010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0300"/>
            <a:ext cx="9144000" cy="555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9154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irds Do Not Sit on High Voltage Lines</a:t>
            </a:r>
          </a:p>
        </p:txBody>
      </p:sp>
      <p:pic>
        <p:nvPicPr>
          <p:cNvPr id="13315" name="Picture 4" descr="100_17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4525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meren Illinois Rivers 345 kV Project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marL="457200" indent="-457200" eaLnBrk="1" hangingPunct="1">
              <a:buFont typeface="Arial" charset="0"/>
              <a:buChar char="•"/>
            </a:pPr>
            <a:r>
              <a:rPr lang="en-US" altLang="en-US" dirty="0" smtClean="0"/>
              <a:t>Ameren is in the process of building a number of 345 kV transmission lines across Central Illinois.</a:t>
            </a:r>
          </a:p>
          <a:p>
            <a:pPr lvl="1" indent="-457200" eaLnBrk="1" hangingPunct="1">
              <a:buFont typeface="Arial" charset="0"/>
              <a:buChar char="•"/>
            </a:pPr>
            <a:r>
              <a:rPr lang="en-US" altLang="en-US" dirty="0" smtClean="0"/>
              <a:t>Locally this includes a line between Sidney and Rising</a:t>
            </a:r>
            <a:br>
              <a:rPr lang="en-US" altLang="en-US" dirty="0" smtClean="0"/>
            </a:br>
            <a:r>
              <a:rPr lang="en-US" altLang="en-US" dirty="0" smtClean="0"/>
              <a:t>in Champaign County 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2" name="Rectangle 1"/>
          <p:cNvSpPr/>
          <p:nvPr/>
        </p:nvSpPr>
        <p:spPr>
          <a:xfrm>
            <a:off x="1219200" y="63246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www.ilriverstransmission.com/maps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4" t="16389" r="2978" b="31900"/>
          <a:stretch/>
        </p:blipFill>
        <p:spPr bwMode="auto">
          <a:xfrm>
            <a:off x="890337" y="3124200"/>
            <a:ext cx="7315200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ney to </a:t>
            </a:r>
            <a:r>
              <a:rPr lang="en-US" dirty="0" err="1" smtClean="0"/>
              <a:t>Bunsonville</a:t>
            </a:r>
            <a:r>
              <a:rPr lang="en-US" dirty="0" smtClean="0"/>
              <a:t> 345 kV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47800"/>
            <a:ext cx="8458200" cy="4757738"/>
          </a:xfrm>
          <a:prstGeom prst="rect">
            <a:avLst/>
          </a:prstGeom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83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ney to Kansas (IL) 345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1295400"/>
            <a:ext cx="8669867" cy="4876800"/>
          </a:xfrm>
          <a:prstGeom prst="rect">
            <a:avLst/>
          </a:prstGeom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13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ney to Rising 345 kV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9" t="1" r="29490" b="-6666"/>
          <a:stretch/>
        </p:blipFill>
        <p:spPr>
          <a:xfrm>
            <a:off x="1295400" y="609600"/>
            <a:ext cx="5410200" cy="6762750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48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ampaign-Urbana Part of Grid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6200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dditional Transmission Topic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Multi-circuit lines</a:t>
            </a:r>
            <a:r>
              <a:rPr lang="en-US" altLang="en-US" dirty="0" smtClean="0"/>
              <a:t>: Multiple lines often share a common transmission right-of-way.  This DOES cause mutual inductance and capacitance, but is often ignored in system analysis.  </a:t>
            </a:r>
          </a:p>
          <a:p>
            <a:pPr eaLnBrk="1" hangingPunct="1"/>
            <a:r>
              <a:rPr lang="en-US" altLang="en-US" b="1" dirty="0" smtClean="0"/>
              <a:t>Cables:</a:t>
            </a:r>
            <a:r>
              <a:rPr lang="en-US" altLang="en-US" dirty="0" smtClean="0"/>
              <a:t> There are about 3000 miles of underground ac cables in U.S.  Cables are primarily used in urban areas.  In a cable the conductors are tightly spaced, (&lt; 1ft) with oil impregnated paper commonly used to provide insulation</a:t>
            </a:r>
          </a:p>
          <a:p>
            <a:pPr lvl="1" eaLnBrk="1" hangingPunct="1"/>
            <a:r>
              <a:rPr lang="en-US" altLang="en-US" dirty="0" smtClean="0"/>
              <a:t>inductance is lower </a:t>
            </a:r>
          </a:p>
          <a:p>
            <a:pPr lvl="1" eaLnBrk="1" hangingPunct="1"/>
            <a:r>
              <a:rPr lang="en-US" altLang="en-US" dirty="0" smtClean="0"/>
              <a:t>capacitance is higher, limiting cable length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dditional Transmission Topic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9530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Ground wires: </a:t>
            </a:r>
            <a:r>
              <a:rPr lang="en-US" altLang="en-US" dirty="0" smtClean="0"/>
              <a:t>Transmission lines are usually protected from lightning strikes with a ground wire.  This topmost wire (or wires) helps to attenuate the transient voltages/currents that arise during a lighting strike.  The ground wire is typically grounded at each pole.  </a:t>
            </a:r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Corona discharge:</a:t>
            </a:r>
            <a:r>
              <a:rPr lang="en-US" altLang="en-US" dirty="0" smtClean="0"/>
              <a:t> Due to high electric fields around lines, the air molecules become ionized.  This causes a crackling sound and may cause the line to glow! 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dditional Transmission Topic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 smtClean="0"/>
              <a:t>Shunt conductance:</a:t>
            </a:r>
            <a:r>
              <a:rPr lang="en-US" altLang="en-US" dirty="0" smtClean="0"/>
              <a:t> Usually ignored.  A small current may flow through contaminants on insulators.</a:t>
            </a:r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DC Transmission:</a:t>
            </a:r>
            <a:r>
              <a:rPr lang="en-US" altLang="en-US" dirty="0" smtClean="0"/>
              <a:t>  Because of the large fixed cost necessary to convert ac to dc and then back to ac, dc transmission is only practical for several specialized applications</a:t>
            </a:r>
          </a:p>
          <a:p>
            <a:pPr lvl="1" eaLnBrk="1" hangingPunct="1"/>
            <a:r>
              <a:rPr lang="en-US" altLang="en-US" dirty="0" smtClean="0"/>
              <a:t>long distance overhead power transfer (&gt; 400 miles)</a:t>
            </a:r>
          </a:p>
          <a:p>
            <a:pPr lvl="1" eaLnBrk="1" hangingPunct="1"/>
            <a:r>
              <a:rPr lang="en-US" altLang="en-US" dirty="0" smtClean="0"/>
              <a:t>long cable power transfer such as underwater</a:t>
            </a:r>
          </a:p>
          <a:p>
            <a:pPr lvl="1" eaLnBrk="1" hangingPunct="1"/>
            <a:r>
              <a:rPr lang="en-US" altLang="en-US" dirty="0" smtClean="0"/>
              <a:t>providing an asynchronous means of joining different power systems (such as the Eastern and Western grids)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VDC Lines in North Americ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95399"/>
            <a:ext cx="5943600" cy="4573787"/>
          </a:xfrm>
        </p:spPr>
      </p:pic>
      <p:sp>
        <p:nvSpPr>
          <p:cNvPr id="6" name="Rectangle 5"/>
          <p:cNvSpPr/>
          <p:nvPr/>
        </p:nvSpPr>
        <p:spPr>
          <a:xfrm>
            <a:off x="67605" y="5943600"/>
            <a:ext cx="6098707" cy="304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grainbeltexpresscleanline.com/site/page/history_of_hvdc_transmission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6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ltage Difference	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28406"/>
              </p:ext>
            </p:extLst>
          </p:nvPr>
        </p:nvGraphicFramePr>
        <p:xfrm>
          <a:off x="457200" y="1280160"/>
          <a:ext cx="75311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6" imgW="7531100" imgH="4597400" progId="Equation.DSMT4">
                  <p:embed/>
                </p:oleObj>
              </mc:Choice>
              <mc:Fallback>
                <p:oleObj name="Equation" r:id="rId6" imgW="7531100" imgH="459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31100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ltage Difference, cont’d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1499"/>
              </p:ext>
            </p:extLst>
          </p:nvPr>
        </p:nvGraphicFramePr>
        <p:xfrm>
          <a:off x="457200" y="1280160"/>
          <a:ext cx="74168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7416800" imgH="4152900" progId="Equation.DSMT4">
                  <p:embed/>
                </p:oleObj>
              </mc:Choice>
              <mc:Fallback>
                <p:oleObj name="Equation" r:id="rId4" imgW="7416800" imgH="415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415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-Conductor Case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57583"/>
              </p:ext>
            </p:extLst>
          </p:nvPr>
        </p:nvGraphicFramePr>
        <p:xfrm>
          <a:off x="457200" y="1280160"/>
          <a:ext cx="6832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4" imgW="6832440" imgH="4952880" progId="Equation.DSMT4">
                  <p:embed/>
                </p:oleObj>
              </mc:Choice>
              <mc:Fallback>
                <p:oleObj name="Equation" r:id="rId4" imgW="6832440" imgH="495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326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ulti-Conductor Case, cont’d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76598"/>
              </p:ext>
            </p:extLst>
          </p:nvPr>
        </p:nvGraphicFramePr>
        <p:xfrm>
          <a:off x="457200" y="1280160"/>
          <a:ext cx="61468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4" imgW="6146800" imgH="5384800" progId="Equation.DSMT4">
                  <p:embed/>
                </p:oleObj>
              </mc:Choice>
              <mc:Fallback>
                <p:oleObj name="Equation" r:id="rId4" imgW="6146800" imgH="538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1468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bsolute Voltage Defined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76298"/>
              </p:ext>
            </p:extLst>
          </p:nvPr>
        </p:nvGraphicFramePr>
        <p:xfrm>
          <a:off x="457200" y="1280160"/>
          <a:ext cx="69342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4" imgW="6934200" imgH="3632200" progId="Equation.DSMT4">
                  <p:embed/>
                </p:oleObj>
              </mc:Choice>
              <mc:Fallback>
                <p:oleObj name="Equation" r:id="rId4" imgW="6934200" imgH="363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342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Conductor Case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563563" y="1381125"/>
            <a:ext cx="2232025" cy="2209800"/>
            <a:chOff x="998" y="1008"/>
            <a:chExt cx="1406" cy="1392"/>
          </a:xfrm>
        </p:grpSpPr>
        <p:sp>
          <p:nvSpPr>
            <p:cNvPr id="19462" name="Oval 4"/>
            <p:cNvSpPr>
              <a:spLocks noChangeArrowheads="1"/>
            </p:cNvSpPr>
            <p:nvPr/>
          </p:nvSpPr>
          <p:spPr bwMode="auto">
            <a:xfrm>
              <a:off x="1583" y="1344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3" name="Oval 5"/>
            <p:cNvSpPr>
              <a:spLocks noChangeArrowheads="1"/>
            </p:cNvSpPr>
            <p:nvPr/>
          </p:nvSpPr>
          <p:spPr bwMode="auto">
            <a:xfrm>
              <a:off x="2159" y="21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4" name="Oval 6"/>
            <p:cNvSpPr>
              <a:spLocks noChangeArrowheads="1"/>
            </p:cNvSpPr>
            <p:nvPr/>
          </p:nvSpPr>
          <p:spPr bwMode="auto">
            <a:xfrm>
              <a:off x="1008" y="21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5" name="Text Box 7"/>
            <p:cNvSpPr txBox="1">
              <a:spLocks noChangeArrowheads="1"/>
            </p:cNvSpPr>
            <p:nvPr/>
          </p:nvSpPr>
          <p:spPr bwMode="auto">
            <a:xfrm>
              <a:off x="1536" y="100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A</a:t>
              </a:r>
            </a:p>
          </p:txBody>
        </p:sp>
        <p:sp>
          <p:nvSpPr>
            <p:cNvPr id="19466" name="Text Box 8"/>
            <p:cNvSpPr txBox="1">
              <a:spLocks noChangeArrowheads="1"/>
            </p:cNvSpPr>
            <p:nvPr/>
          </p:nvSpPr>
          <p:spPr bwMode="auto">
            <a:xfrm>
              <a:off x="2160" y="177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B</a:t>
              </a:r>
            </a:p>
          </p:txBody>
        </p:sp>
        <p:sp>
          <p:nvSpPr>
            <p:cNvPr id="19467" name="Text Box 9"/>
            <p:cNvSpPr txBox="1">
              <a:spLocks noChangeArrowheads="1"/>
            </p:cNvSpPr>
            <p:nvPr/>
          </p:nvSpPr>
          <p:spPr bwMode="auto">
            <a:xfrm>
              <a:off x="998" y="175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C</a:t>
              </a:r>
            </a:p>
          </p:txBody>
        </p:sp>
      </p:grp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3443288" y="1295400"/>
            <a:ext cx="5395912" cy="285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Assume we have </a:t>
            </a:r>
            <a:r>
              <a:rPr lang="en-US" altLang="en-US" sz="2800" dirty="0" smtClean="0"/>
              <a:t>three infinitely </a:t>
            </a:r>
            <a:r>
              <a:rPr lang="en-US" altLang="en-US" sz="2800" dirty="0"/>
              <a:t>long conductors, </a:t>
            </a:r>
            <a:r>
              <a:rPr lang="en-US" altLang="en-US" sz="2800" dirty="0" smtClean="0"/>
              <a:t>A</a:t>
            </a:r>
            <a:r>
              <a:rPr lang="en-US" altLang="en-US" sz="2800" dirty="0"/>
              <a:t>, B, &amp; C, each with radius r </a:t>
            </a:r>
            <a:r>
              <a:rPr lang="en-US" altLang="en-US" sz="2800" dirty="0" smtClean="0"/>
              <a:t>and </a:t>
            </a:r>
            <a:r>
              <a:rPr lang="en-US" altLang="en-US" sz="2800" dirty="0"/>
              <a:t>distance D from the </a:t>
            </a:r>
            <a:r>
              <a:rPr lang="en-US" altLang="en-US" sz="2800" dirty="0" smtClean="0"/>
              <a:t>other </a:t>
            </a:r>
            <a:r>
              <a:rPr lang="en-US" altLang="en-US" sz="2800" dirty="0"/>
              <a:t>two conductors.  </a:t>
            </a:r>
          </a:p>
          <a:p>
            <a:pPr eaLnBrk="1" hangingPunct="1"/>
            <a:r>
              <a:rPr lang="en-US" altLang="en-US" sz="2800" dirty="0"/>
              <a:t>Assume charge densities such</a:t>
            </a:r>
          </a:p>
          <a:p>
            <a:pPr eaLnBrk="1" hangingPunct="1"/>
            <a:r>
              <a:rPr lang="en-US" altLang="en-US" sz="2800" dirty="0"/>
              <a:t>that </a:t>
            </a:r>
            <a:r>
              <a:rPr lang="en-US" altLang="en-US" sz="2800" dirty="0" err="1"/>
              <a:t>q</a:t>
            </a:r>
            <a:r>
              <a:rPr lang="en-US" altLang="en-US" sz="2800" baseline="-25000" dirty="0" err="1"/>
              <a:t>a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+ </a:t>
            </a:r>
            <a:r>
              <a:rPr lang="en-US" altLang="en-US" sz="2800" dirty="0" err="1"/>
              <a:t>q</a:t>
            </a:r>
            <a:r>
              <a:rPr lang="en-US" altLang="en-US" sz="2800" baseline="-25000" dirty="0" err="1"/>
              <a:t>b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+ q</a:t>
            </a:r>
            <a:r>
              <a:rPr lang="en-US" altLang="en-US" sz="2800" baseline="-25000" dirty="0"/>
              <a:t>c  </a:t>
            </a:r>
            <a:r>
              <a:rPr lang="en-US" altLang="en-US" dirty="0">
                <a:latin typeface="Times" charset="0"/>
              </a:rPr>
              <a:t>= 0</a:t>
            </a:r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32899"/>
              </p:ext>
            </p:extLst>
          </p:nvPr>
        </p:nvGraphicFramePr>
        <p:xfrm>
          <a:off x="654844" y="4343400"/>
          <a:ext cx="548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4" imgW="5486400" imgH="1828800" progId="Equation.DSMT4">
                  <p:embed/>
                </p:oleObj>
              </mc:Choice>
              <mc:Fallback>
                <p:oleObj name="Equation" r:id="rId4" imgW="54864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4" y="4343400"/>
                        <a:ext cx="5486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03</TotalTime>
  <Words>904</Words>
  <Application>Microsoft Office PowerPoint</Application>
  <PresentationFormat>On-screen Show (4:3)</PresentationFormat>
  <Paragraphs>161</Paragraphs>
  <Slides>38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 476  Power System Analysis</vt:lpstr>
      <vt:lpstr>Announcements</vt:lpstr>
      <vt:lpstr>Birds Do Not Sit on High Voltage Lines</vt:lpstr>
      <vt:lpstr>Voltage Difference </vt:lpstr>
      <vt:lpstr>Voltage Difference, cont’d</vt:lpstr>
      <vt:lpstr>Multi-Conductor Case</vt:lpstr>
      <vt:lpstr>Multi-Conductor Case, cont’d</vt:lpstr>
      <vt:lpstr>Absolute Voltage Defined</vt:lpstr>
      <vt:lpstr>Three Conductor Case</vt:lpstr>
      <vt:lpstr>Line Capacitance</vt:lpstr>
      <vt:lpstr>Line Capacitance, cont’d</vt:lpstr>
      <vt:lpstr>Bundled Conductor Capacitance</vt:lpstr>
      <vt:lpstr>Line Capacitance, cont’d</vt:lpstr>
      <vt:lpstr>Line Capacitance Example</vt:lpstr>
      <vt:lpstr>Line Capacitance Example, cont’d</vt:lpstr>
      <vt:lpstr>ACSR Table Data (Similar to Table A.4)</vt:lpstr>
      <vt:lpstr>ACSR Data, cont’d</vt:lpstr>
      <vt:lpstr>ACSR Data, Cont.</vt:lpstr>
      <vt:lpstr>Dove Example</vt:lpstr>
      <vt:lpstr>Line Conductors</vt:lpstr>
      <vt:lpstr>Line Conductors, cont’d</vt:lpstr>
      <vt:lpstr>Line Resistance</vt:lpstr>
      <vt:lpstr>Line Resistance, cont’d</vt:lpstr>
      <vt:lpstr>Variation in Line Resistance Example</vt:lpstr>
      <vt:lpstr>345 kV+ Transmission Growth at a Glance</vt:lpstr>
      <vt:lpstr>345 kV+ Transmission Growth at a Glance</vt:lpstr>
      <vt:lpstr>345 kV+ Transmission Growth at a Glance</vt:lpstr>
      <vt:lpstr>345 kV+ Transmission Growth at a Glance</vt:lpstr>
      <vt:lpstr>345 kV+ Transmission Growth at a Glance</vt:lpstr>
      <vt:lpstr>Ameren Illinois Rivers 345 kV Project</vt:lpstr>
      <vt:lpstr>Sidney to Bunsonville 345 kV </vt:lpstr>
      <vt:lpstr>Sidney to Kansas (IL) 345 </vt:lpstr>
      <vt:lpstr>Sidney to Rising 345 kV</vt:lpstr>
      <vt:lpstr>Champaign-Urbana Part of Grid</vt:lpstr>
      <vt:lpstr>Additional Transmission Topics</vt:lpstr>
      <vt:lpstr>Additional Transmission Topics</vt:lpstr>
      <vt:lpstr>Additional Transmission Topics</vt:lpstr>
      <vt:lpstr>HVDC Lines in North America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iyke</cp:lastModifiedBy>
  <cp:revision>254</cp:revision>
  <cp:lastPrinted>2011-08-22T16:49:24Z</cp:lastPrinted>
  <dcterms:created xsi:type="dcterms:W3CDTF">2000-05-11T14:27:08Z</dcterms:created>
  <dcterms:modified xsi:type="dcterms:W3CDTF">2016-09-13T19:11:57Z</dcterms:modified>
</cp:coreProperties>
</file>